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3456" w:rsidRPr="008A38C7" w:rsidRDefault="00A65C48" w:rsidP="003A1963">
      <w:pPr>
        <w:ind w:left="567"/>
        <w:jc w:val="center"/>
        <w:rPr>
          <w:rFonts w:cs="Times New Roman"/>
          <w:b/>
          <w:color w:val="0070C0"/>
          <w:szCs w:val="28"/>
        </w:rPr>
      </w:pPr>
      <w:r w:rsidRPr="008A38C7">
        <w:rPr>
          <w:rFonts w:cs="Times New Roman"/>
          <w:b/>
          <w:color w:val="0070C0"/>
          <w:szCs w:val="28"/>
        </w:rPr>
        <w:t>TOÁN 8</w:t>
      </w:r>
    </w:p>
    <w:p w:rsidR="006A6BF7" w:rsidRDefault="006A6BF7" w:rsidP="004C4873">
      <w:pPr>
        <w:ind w:left="567"/>
        <w:jc w:val="center"/>
        <w:rPr>
          <w:rFonts w:cs="Times New Roman"/>
          <w:b/>
          <w:color w:val="0070C0"/>
          <w:szCs w:val="28"/>
        </w:rPr>
      </w:pPr>
      <w:r>
        <w:rPr>
          <w:rFonts w:cs="Times New Roman"/>
          <w:b/>
          <w:color w:val="0070C0"/>
          <w:szCs w:val="28"/>
        </w:rPr>
        <w:t>ĐỐI XỨ</w:t>
      </w:r>
      <w:r w:rsidR="00864E95">
        <w:rPr>
          <w:rFonts w:cs="Times New Roman"/>
          <w:b/>
          <w:color w:val="0070C0"/>
          <w:szCs w:val="28"/>
        </w:rPr>
        <w:t>NG TÂM</w:t>
      </w:r>
    </w:p>
    <w:p w:rsidR="00093F58" w:rsidRPr="008A38C7" w:rsidRDefault="004C4873" w:rsidP="006A6BF7">
      <w:pPr>
        <w:ind w:left="567"/>
        <w:jc w:val="center"/>
        <w:rPr>
          <w:rFonts w:cs="Times New Roman"/>
          <w:b/>
          <w:color w:val="0070C0"/>
          <w:szCs w:val="28"/>
        </w:rPr>
      </w:pPr>
      <w:r w:rsidRPr="008A38C7">
        <w:rPr>
          <w:rFonts w:cs="Times New Roman"/>
          <w:b/>
          <w:color w:val="0070C0"/>
          <w:szCs w:val="28"/>
        </w:rPr>
        <w:t>ĐỀ ÔN LUYỆN SỐ</w:t>
      </w:r>
      <w:r w:rsidR="00947539">
        <w:rPr>
          <w:rFonts w:cs="Times New Roman"/>
          <w:b/>
          <w:color w:val="0070C0"/>
          <w:szCs w:val="28"/>
        </w:rPr>
        <w:t xml:space="preserve"> 7</w:t>
      </w:r>
      <w:r w:rsidRPr="008A38C7">
        <w:rPr>
          <w:rFonts w:cs="Times New Roman"/>
          <w:b/>
          <w:color w:val="0070C0"/>
          <w:szCs w:val="28"/>
        </w:rPr>
        <w:t>A</w:t>
      </w:r>
    </w:p>
    <w:p w:rsidR="004A771C" w:rsidRDefault="004C4873" w:rsidP="00864E95">
      <w:pPr>
        <w:ind w:left="567"/>
        <w:rPr>
          <w:rFonts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1: </w:t>
      </w:r>
      <w:r w:rsidR="00864E95">
        <w:rPr>
          <w:rFonts w:cs="Times New Roman"/>
          <w:szCs w:val="28"/>
        </w:rPr>
        <w:t>Vẽ hình đối xứng với các hình sau qua O.</w:t>
      </w:r>
    </w:p>
    <w:p w:rsidR="00864E95" w:rsidRPr="004A771C" w:rsidRDefault="00864E95" w:rsidP="00864E95">
      <w:pPr>
        <w:ind w:left="567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</w:rPr>
        <w:drawing>
          <wp:inline distT="0" distB="0" distL="0" distR="0">
            <wp:extent cx="5979944" cy="23038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028" cy="230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1AB" w:rsidRDefault="004C4873" w:rsidP="00D6394C">
      <w:pPr>
        <w:ind w:left="567"/>
        <w:rPr>
          <w:rFonts w:eastAsiaTheme="minorEastAsia"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2: </w:t>
      </w:r>
      <w:r w:rsidR="00864E95">
        <w:rPr>
          <w:rFonts w:eastAsiaTheme="minorEastAsia" w:cs="Times New Roman"/>
          <w:noProof/>
          <w:szCs w:val="28"/>
        </w:rPr>
        <w:t>Cho ba điểm A, O, B không thẳng hàng, điểm M đối xứng với A qua O, điểm N đối xứng với điểm B qua O. Chứng minh : MN//AB và MN=AB</w:t>
      </w:r>
    </w:p>
    <w:p w:rsidR="005301AB" w:rsidRDefault="00D6394C" w:rsidP="00864E95">
      <w:pPr>
        <w:ind w:left="567"/>
        <w:rPr>
          <w:rFonts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3: </w:t>
      </w:r>
      <w:r w:rsidR="00864E95">
        <w:rPr>
          <w:rFonts w:cs="Times New Roman"/>
          <w:szCs w:val="28"/>
        </w:rPr>
        <w:t>Cho hình vẽ 11, trong đó NQ//AB, MN//AC. I là trung điểm của MQ. Chứng minh N đối xứng với A qua I.</w:t>
      </w:r>
    </w:p>
    <w:p w:rsidR="00864E95" w:rsidRPr="005301AB" w:rsidRDefault="00864E95" w:rsidP="00864E95">
      <w:pPr>
        <w:ind w:left="567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</w:rPr>
        <w:drawing>
          <wp:inline distT="0" distB="0" distL="0" distR="0">
            <wp:extent cx="3597910" cy="23634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910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0BB" w:rsidRPr="004E30BB" w:rsidRDefault="00D6394C" w:rsidP="00864E95">
      <w:pPr>
        <w:ind w:left="567"/>
        <w:rPr>
          <w:rFonts w:cs="Times New Roman"/>
          <w:szCs w:val="28"/>
        </w:rPr>
      </w:pPr>
      <w:r>
        <w:rPr>
          <w:rFonts w:cs="Times New Roman"/>
          <w:b/>
          <w:color w:val="0070C0"/>
          <w:szCs w:val="28"/>
        </w:rPr>
        <w:t>Bài 4</w:t>
      </w:r>
      <w:r w:rsidR="00B42E14">
        <w:rPr>
          <w:rFonts w:cs="Times New Roman"/>
          <w:b/>
          <w:color w:val="0070C0"/>
          <w:szCs w:val="28"/>
        </w:rPr>
        <w:t xml:space="preserve">: </w:t>
      </w:r>
      <w:r w:rsidR="004E30BB">
        <w:rPr>
          <w:rFonts w:cs="Times New Roman"/>
          <w:szCs w:val="28"/>
        </w:rPr>
        <w:t xml:space="preserve">Cho </w:t>
      </w:r>
      <w:r w:rsidR="00864E95">
        <w:rPr>
          <w:rFonts w:cs="Times New Roman"/>
          <w:szCs w:val="28"/>
        </w:rPr>
        <w:t>hình bình hành ABCD, Gọi M đối xứng với D qua A, N đối xứng với D qua C. Chứng minh M đối xứng với N qua B.</w:t>
      </w:r>
    </w:p>
    <w:p w:rsidR="004E30BB" w:rsidRPr="004E30BB" w:rsidRDefault="00B42E14" w:rsidP="00864E95">
      <w:pPr>
        <w:ind w:left="567"/>
        <w:rPr>
          <w:rFonts w:eastAsiaTheme="minorEastAsia" w:cs="Times New Roman"/>
          <w:szCs w:val="28"/>
        </w:rPr>
      </w:pPr>
      <w:r>
        <w:rPr>
          <w:rFonts w:cs="Times New Roman"/>
          <w:b/>
          <w:color w:val="0070C0"/>
          <w:szCs w:val="28"/>
        </w:rPr>
        <w:t>Bài 5</w:t>
      </w:r>
      <w:r w:rsidRPr="008A38C7">
        <w:rPr>
          <w:rFonts w:cs="Times New Roman"/>
          <w:b/>
          <w:color w:val="0070C0"/>
          <w:szCs w:val="28"/>
        </w:rPr>
        <w:t xml:space="preserve">: </w:t>
      </w:r>
      <w:r w:rsidRPr="008A38C7">
        <w:rPr>
          <w:rFonts w:cs="Times New Roman"/>
          <w:szCs w:val="28"/>
        </w:rPr>
        <w:t xml:space="preserve">Cho </w:t>
      </w:r>
      <w:r w:rsidR="004E30BB">
        <w:rPr>
          <w:rFonts w:cs="Times New Roman"/>
          <w:szCs w:val="28"/>
        </w:rPr>
        <w:t>hình thang</w:t>
      </w:r>
      <w:r w:rsidR="00864E95">
        <w:rPr>
          <w:rFonts w:cs="Times New Roman"/>
          <w:szCs w:val="28"/>
        </w:rPr>
        <w:t xml:space="preserve"> cân</w:t>
      </w:r>
      <w:r w:rsidR="004E30BB">
        <w:rPr>
          <w:rFonts w:cs="Times New Roman"/>
          <w:szCs w:val="28"/>
        </w:rPr>
        <w:t xml:space="preserve"> ABCD (AB//CD) và AB &lt; CD</w:t>
      </w:r>
      <w:r w:rsidR="00864E95">
        <w:rPr>
          <w:rFonts w:cs="Times New Roman"/>
          <w:szCs w:val="28"/>
        </w:rPr>
        <w:t>. Trên cạnh CD lấy điểm E sao cho BE=BC. Gọi I là trung điểm của BD. Chứng minh A, E đối xứng với nhau qua I.</w:t>
      </w:r>
    </w:p>
    <w:p w:rsidR="00B42E14" w:rsidRPr="008A38C7" w:rsidRDefault="00B42E14" w:rsidP="00D6394C">
      <w:pPr>
        <w:ind w:left="567"/>
        <w:rPr>
          <w:rFonts w:cs="Times New Roman"/>
          <w:szCs w:val="28"/>
        </w:rPr>
      </w:pPr>
    </w:p>
    <w:p w:rsidR="00D6394C" w:rsidRDefault="00D6394C" w:rsidP="00612E6C">
      <w:pPr>
        <w:ind w:left="567"/>
        <w:jc w:val="center"/>
        <w:rPr>
          <w:rFonts w:cs="Times New Roman"/>
          <w:b/>
          <w:color w:val="0070C0"/>
          <w:szCs w:val="28"/>
        </w:rPr>
      </w:pPr>
      <w:r>
        <w:rPr>
          <w:rFonts w:cs="Times New Roman"/>
          <w:b/>
          <w:color w:val="0070C0"/>
          <w:szCs w:val="28"/>
        </w:rPr>
        <w:br w:type="page"/>
      </w:r>
    </w:p>
    <w:p w:rsidR="00612E6C" w:rsidRPr="008A38C7" w:rsidRDefault="00612E6C" w:rsidP="00612E6C">
      <w:pPr>
        <w:ind w:left="567"/>
        <w:jc w:val="center"/>
        <w:rPr>
          <w:rFonts w:cs="Times New Roman"/>
          <w:b/>
          <w:color w:val="0070C0"/>
          <w:szCs w:val="28"/>
        </w:rPr>
      </w:pPr>
      <w:r w:rsidRPr="008A38C7">
        <w:rPr>
          <w:rFonts w:cs="Times New Roman"/>
          <w:b/>
          <w:color w:val="0070C0"/>
          <w:szCs w:val="28"/>
        </w:rPr>
        <w:lastRenderedPageBreak/>
        <w:t>ĐỀ ÔN LUYỆN SỐ</w:t>
      </w:r>
      <w:r w:rsidR="00947539">
        <w:rPr>
          <w:rFonts w:cs="Times New Roman"/>
          <w:b/>
          <w:color w:val="0070C0"/>
          <w:szCs w:val="28"/>
        </w:rPr>
        <w:t xml:space="preserve"> 7</w:t>
      </w:r>
      <w:r w:rsidRPr="008A38C7">
        <w:rPr>
          <w:rFonts w:cs="Times New Roman"/>
          <w:b/>
          <w:color w:val="0070C0"/>
          <w:szCs w:val="28"/>
        </w:rPr>
        <w:t>B</w:t>
      </w:r>
    </w:p>
    <w:p w:rsidR="00014B00" w:rsidRDefault="00612E6C" w:rsidP="00014B00">
      <w:pPr>
        <w:ind w:left="567"/>
        <w:rPr>
          <w:rFonts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1: </w:t>
      </w:r>
      <w:r w:rsidR="00014B00">
        <w:rPr>
          <w:rFonts w:cs="Times New Roman"/>
          <w:szCs w:val="28"/>
        </w:rPr>
        <w:t xml:space="preserve">Em hãy chọn câu trả lời </w:t>
      </w:r>
      <w:r w:rsidR="005603C7">
        <w:rPr>
          <w:rFonts w:cs="Times New Roman"/>
          <w:i/>
          <w:szCs w:val="28"/>
        </w:rPr>
        <w:t>đúng</w:t>
      </w:r>
      <w:r w:rsidR="00014B00">
        <w:rPr>
          <w:rFonts w:cs="Times New Roman"/>
          <w:i/>
          <w:szCs w:val="28"/>
        </w:rPr>
        <w:t xml:space="preserve"> </w:t>
      </w:r>
      <w:r w:rsidR="00014B00">
        <w:rPr>
          <w:rFonts w:cs="Times New Roman"/>
          <w:szCs w:val="28"/>
        </w:rPr>
        <w:t>trong các câu sau:</w:t>
      </w:r>
    </w:p>
    <w:p w:rsidR="005603C7" w:rsidRDefault="005603C7" w:rsidP="005603C7">
      <w:pPr>
        <w:pStyle w:val="ListParagraph"/>
        <w:numPr>
          <w:ilvl w:val="0"/>
          <w:numId w:val="2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âm của đường tròn là tâm đối xứng của đường tròn đó</w:t>
      </w:r>
    </w:p>
    <w:p w:rsidR="005603C7" w:rsidRDefault="005603C7" w:rsidP="005603C7">
      <w:pPr>
        <w:pStyle w:val="ListParagraph"/>
        <w:numPr>
          <w:ilvl w:val="0"/>
          <w:numId w:val="2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Hai hình đối xứng nhau qua một điểm thì bằng nhau</w:t>
      </w:r>
    </w:p>
    <w:p w:rsidR="005603C7" w:rsidRDefault="005603C7" w:rsidP="005603C7">
      <w:pPr>
        <w:pStyle w:val="ListParagraph"/>
        <w:numPr>
          <w:ilvl w:val="0"/>
          <w:numId w:val="2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rọng tâm của tam giác là tâm đối xứng của tam giác đó</w:t>
      </w:r>
    </w:p>
    <w:p w:rsidR="005603C7" w:rsidRPr="005603C7" w:rsidRDefault="005603C7" w:rsidP="005603C7">
      <w:pPr>
        <w:pStyle w:val="ListParagraph"/>
        <w:numPr>
          <w:ilvl w:val="0"/>
          <w:numId w:val="2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Trung điểm của mỗi đoạn thẳng là tâm đối xứng </w:t>
      </w:r>
      <w:r w:rsidR="00150A52">
        <w:rPr>
          <w:rFonts w:cs="Times New Roman"/>
          <w:szCs w:val="28"/>
        </w:rPr>
        <w:t>của đoạn thẳng đó</w:t>
      </w:r>
    </w:p>
    <w:p w:rsidR="00E21A92" w:rsidRDefault="00612E6C" w:rsidP="00150A52">
      <w:pPr>
        <w:ind w:left="567"/>
        <w:rPr>
          <w:rFonts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2: </w:t>
      </w:r>
      <w:r w:rsidR="00150A52">
        <w:rPr>
          <w:rFonts w:cs="Times New Roman"/>
          <w:szCs w:val="28"/>
        </w:rPr>
        <w:t>Cho hình bình hành ABCD, O là tâm đối xứng. Điểm E trên OD, Gọi F là điểm đối xứng với C qua E</w:t>
      </w:r>
    </w:p>
    <w:p w:rsidR="00150A52" w:rsidRDefault="00150A52" w:rsidP="00150A52">
      <w:pPr>
        <w:pStyle w:val="ListParagraph"/>
        <w:numPr>
          <w:ilvl w:val="0"/>
          <w:numId w:val="28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Chứng minh AF//BD</w:t>
      </w:r>
    </w:p>
    <w:p w:rsidR="00150A52" w:rsidRPr="00150A52" w:rsidRDefault="00150A52" w:rsidP="00150A52">
      <w:pPr>
        <w:pStyle w:val="ListParagraph"/>
        <w:numPr>
          <w:ilvl w:val="0"/>
          <w:numId w:val="28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Điểm E ở vị trí nào trên OD để OCDF là hình bình hành ?</w:t>
      </w:r>
    </w:p>
    <w:p w:rsidR="004710A5" w:rsidRDefault="004710A5" w:rsidP="00AD0ABB">
      <w:pPr>
        <w:ind w:left="426"/>
        <w:rPr>
          <w:rFonts w:cs="Times New Roman"/>
          <w:szCs w:val="28"/>
        </w:rPr>
      </w:pPr>
      <w:r w:rsidRPr="008A38C7">
        <w:rPr>
          <w:rFonts w:cs="Times New Roman"/>
          <w:b/>
          <w:color w:val="0070C0"/>
          <w:szCs w:val="28"/>
        </w:rPr>
        <w:t xml:space="preserve">Bài 3: </w:t>
      </w:r>
      <w:r w:rsidRPr="008A38C7">
        <w:rPr>
          <w:rFonts w:cs="Times New Roman"/>
          <w:szCs w:val="28"/>
        </w:rPr>
        <w:t>Cho tam giác ABC</w:t>
      </w:r>
      <w:r w:rsidR="008C104D">
        <w:rPr>
          <w:rFonts w:cs="Times New Roman"/>
          <w:szCs w:val="28"/>
        </w:rPr>
        <w:t>, trực tâm H, M là trung điểm của BC, O là giao điểm của các đường trung trực. Điểm D đối xứng với H qua M</w:t>
      </w:r>
    </w:p>
    <w:p w:rsidR="008C104D" w:rsidRDefault="008C104D" w:rsidP="008C104D">
      <w:pPr>
        <w:pStyle w:val="ListParagraph"/>
        <w:numPr>
          <w:ilvl w:val="0"/>
          <w:numId w:val="2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ứ giác BHCD là hình gì?</w:t>
      </w:r>
    </w:p>
    <w:p w:rsidR="008C104D" w:rsidRPr="008C104D" w:rsidRDefault="008C104D" w:rsidP="008C104D">
      <w:pPr>
        <w:pStyle w:val="ListParagraph"/>
        <w:numPr>
          <w:ilvl w:val="0"/>
          <w:numId w:val="2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Chứng minh </w:t>
      </w:r>
      <w:r w:rsidR="00261D5C" w:rsidRPr="00261D5C">
        <w:rPr>
          <w:position w:val="-6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10" o:title=""/>
          </v:shape>
          <o:OLEObject Type="Embed" ProgID="Equation.DSMT4" ShapeID="_x0000_i1025" DrawAspect="Content" ObjectID="_1601623643" r:id="rId11"/>
        </w:object>
      </w:r>
    </w:p>
    <w:p w:rsidR="008C104D" w:rsidRPr="008C104D" w:rsidRDefault="008C104D" w:rsidP="008C104D">
      <w:pPr>
        <w:pStyle w:val="ListParagraph"/>
        <w:numPr>
          <w:ilvl w:val="0"/>
          <w:numId w:val="29"/>
        </w:numPr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>Chứng minh A và D đối xứng nhau qua O</w:t>
      </w:r>
    </w:p>
    <w:p w:rsidR="00F527CA" w:rsidRDefault="00F527CA" w:rsidP="00AD0ABB">
      <w:pPr>
        <w:ind w:left="360"/>
        <w:rPr>
          <w:rFonts w:cs="Times New Roman"/>
          <w:szCs w:val="28"/>
        </w:rPr>
      </w:pPr>
      <w:r>
        <w:rPr>
          <w:rFonts w:cs="Times New Roman"/>
          <w:b/>
          <w:color w:val="0070C0"/>
          <w:szCs w:val="28"/>
        </w:rPr>
        <w:t>Bài 4</w:t>
      </w:r>
      <w:r w:rsidR="004710A5" w:rsidRPr="008A38C7">
        <w:rPr>
          <w:rFonts w:cs="Times New Roman"/>
          <w:b/>
          <w:color w:val="0070C0"/>
          <w:szCs w:val="28"/>
        </w:rPr>
        <w:t xml:space="preserve">: </w:t>
      </w:r>
      <w:r w:rsidR="00AD0ABB">
        <w:rPr>
          <w:rFonts w:cs="Times New Roman"/>
          <w:szCs w:val="28"/>
        </w:rPr>
        <w:t xml:space="preserve">Cho </w:t>
      </w:r>
      <w:r w:rsidR="008C104D">
        <w:rPr>
          <w:rFonts w:cs="Times New Roman"/>
          <w:szCs w:val="28"/>
        </w:rPr>
        <w:t>hình bình hành ABCD, O là giao điểm của hai đường chéo. Trên AB lấy điểm E, trên CD lấy điểm F sao cho AE= CF.</w:t>
      </w:r>
    </w:p>
    <w:p w:rsidR="008C104D" w:rsidRDefault="008C104D" w:rsidP="008C104D">
      <w:pPr>
        <w:pStyle w:val="ListParagraph"/>
        <w:numPr>
          <w:ilvl w:val="0"/>
          <w:numId w:val="30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Chứng minh F là điểm đối xứng với E qua O</w:t>
      </w:r>
    </w:p>
    <w:p w:rsidR="008C104D" w:rsidRPr="008C104D" w:rsidRDefault="008C104D" w:rsidP="008C104D">
      <w:pPr>
        <w:pStyle w:val="ListParagraph"/>
        <w:numPr>
          <w:ilvl w:val="0"/>
          <w:numId w:val="30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Từ E dựng Ex//AC cắt BC tại I, dựng Fy//AC cắt AD tại K.</w:t>
      </w:r>
      <w:r>
        <w:rPr>
          <w:rFonts w:eastAsiaTheme="minorEastAsia" w:cs="Times New Roman"/>
          <w:szCs w:val="28"/>
          <w:lang w:val="vi-VN"/>
        </w:rPr>
        <w:t xml:space="preserve"> Chứng minh I và K đối xứng qua O.</w:t>
      </w:r>
    </w:p>
    <w:p w:rsidR="006974A4" w:rsidRDefault="00F527CA" w:rsidP="008C104D">
      <w:pPr>
        <w:ind w:left="360"/>
        <w:rPr>
          <w:rFonts w:eastAsiaTheme="minorEastAsia" w:cs="Times New Roman"/>
          <w:szCs w:val="28"/>
          <w:lang w:val="vi-VN"/>
        </w:rPr>
      </w:pPr>
      <w:r>
        <w:rPr>
          <w:rFonts w:cs="Times New Roman"/>
          <w:b/>
          <w:color w:val="0070C0"/>
          <w:szCs w:val="28"/>
        </w:rPr>
        <w:t>Bài 5</w:t>
      </w:r>
      <w:r w:rsidRPr="008A38C7">
        <w:rPr>
          <w:rFonts w:cs="Times New Roman"/>
          <w:b/>
          <w:color w:val="0070C0"/>
          <w:szCs w:val="28"/>
        </w:rPr>
        <w:t xml:space="preserve">: </w:t>
      </w:r>
      <w:r w:rsidRPr="008A38C7">
        <w:rPr>
          <w:rFonts w:cs="Times New Roman"/>
          <w:szCs w:val="28"/>
        </w:rPr>
        <w:t>Cho tam giác ABC</w:t>
      </w:r>
      <w:r>
        <w:rPr>
          <w:rFonts w:cs="Times New Roman"/>
          <w:szCs w:val="28"/>
        </w:rPr>
        <w:t xml:space="preserve"> </w:t>
      </w:r>
      <w:r w:rsidR="008C104D">
        <w:rPr>
          <w:rFonts w:cs="Times New Roman"/>
          <w:szCs w:val="28"/>
          <w:lang w:val="vi-VN"/>
        </w:rPr>
        <w:t xml:space="preserve">có </w:t>
      </w:r>
      <w:r w:rsidR="006974A4">
        <w:rPr>
          <w:rFonts w:cs="Times New Roman"/>
          <w:szCs w:val="28"/>
        </w:rPr>
        <w:t xml:space="preserve">đường cao AH. </w:t>
      </w:r>
      <w:r w:rsidR="008C104D">
        <w:rPr>
          <w:rFonts w:cs="Times New Roman"/>
          <w:szCs w:val="28"/>
          <w:lang w:val="vi-VN"/>
        </w:rPr>
        <w:t xml:space="preserve">Kẻ </w:t>
      </w:r>
      <w:r w:rsidR="00261D5C" w:rsidRPr="00261D5C">
        <w:rPr>
          <w:position w:val="-14"/>
        </w:rPr>
        <w:object w:dxaOrig="1920" w:dyaOrig="400">
          <v:shape id="_x0000_i1026" type="#_x0000_t75" style="width:96pt;height:19.5pt" o:ole="">
            <v:imagedata r:id="rId12" o:title=""/>
          </v:shape>
          <o:OLEObject Type="Embed" ProgID="Equation.DSMT4" ShapeID="_x0000_i1026" DrawAspect="Content" ObjectID="_1601623644" r:id="rId13"/>
        </w:object>
      </w:r>
      <w:r w:rsidR="008C104D">
        <w:rPr>
          <w:rFonts w:eastAsiaTheme="minorEastAsia" w:cs="Times New Roman"/>
          <w:szCs w:val="28"/>
          <w:lang w:val="vi-VN"/>
        </w:rPr>
        <w:t>, kéo dài HE lấy EM=EH. Kẻ =</w:t>
      </w:r>
      <w:r w:rsidR="00261D5C" w:rsidRPr="00261D5C">
        <w:rPr>
          <w:position w:val="-14"/>
        </w:rPr>
        <w:object w:dxaOrig="2000" w:dyaOrig="400">
          <v:shape id="_x0000_i1027" type="#_x0000_t75" style="width:99.75pt;height:19.5pt" o:ole="">
            <v:imagedata r:id="rId14" o:title=""/>
          </v:shape>
          <o:OLEObject Type="Embed" ProgID="Equation.DSMT4" ShapeID="_x0000_i1027" DrawAspect="Content" ObjectID="_1601623645" r:id="rId15"/>
        </w:object>
      </w:r>
      <w:r w:rsidR="008C104D">
        <w:rPr>
          <w:rFonts w:eastAsiaTheme="minorEastAsia" w:cs="Times New Roman"/>
          <w:szCs w:val="28"/>
          <w:lang w:val="vi-VN"/>
        </w:rPr>
        <w:t xml:space="preserve"> kéo dài HF lấy FN = FH. Gọi I là trung điểm MN. Chứng minh:</w:t>
      </w:r>
    </w:p>
    <w:p w:rsidR="008C104D" w:rsidRDefault="008C104D" w:rsidP="008C104D">
      <w:pPr>
        <w:pStyle w:val="ListParagraph"/>
        <w:numPr>
          <w:ilvl w:val="0"/>
          <w:numId w:val="31"/>
        </w:numPr>
        <w:rPr>
          <w:rFonts w:eastAsiaTheme="minorEastAsia" w:cs="Times New Roman"/>
          <w:szCs w:val="28"/>
          <w:lang w:val="vi-VN"/>
        </w:rPr>
      </w:pPr>
      <w:r>
        <w:rPr>
          <w:rFonts w:eastAsiaTheme="minorEastAsia" w:cs="Times New Roman"/>
          <w:szCs w:val="28"/>
          <w:lang w:val="vi-VN"/>
        </w:rPr>
        <w:t>AB là trung trực của MH và AC là trung trực của HN</w:t>
      </w:r>
    </w:p>
    <w:p w:rsidR="008C104D" w:rsidRDefault="008C104D" w:rsidP="008C104D">
      <w:pPr>
        <w:pStyle w:val="ListParagraph"/>
        <w:numPr>
          <w:ilvl w:val="0"/>
          <w:numId w:val="31"/>
        </w:numPr>
        <w:rPr>
          <w:rFonts w:eastAsiaTheme="minorEastAsia" w:cs="Times New Roman"/>
          <w:szCs w:val="28"/>
          <w:lang w:val="vi-VN"/>
        </w:rPr>
      </w:pPr>
      <w:r>
        <w:rPr>
          <w:rFonts w:eastAsiaTheme="minorEastAsia" w:cs="Times New Roman"/>
          <w:szCs w:val="28"/>
          <w:lang w:val="vi-VN"/>
        </w:rPr>
        <w:t>Tam giác AMN cân</w:t>
      </w:r>
    </w:p>
    <w:p w:rsidR="00261D5C" w:rsidRDefault="008C104D" w:rsidP="00261D5C">
      <w:pPr>
        <w:pStyle w:val="ListParagraph"/>
        <w:numPr>
          <w:ilvl w:val="0"/>
          <w:numId w:val="31"/>
        </w:numPr>
        <w:rPr>
          <w:rFonts w:eastAsiaTheme="minorEastAsia" w:cs="Times New Roman"/>
          <w:szCs w:val="28"/>
          <w:lang w:val="vi-VN"/>
        </w:rPr>
      </w:pPr>
      <w:r>
        <w:rPr>
          <w:rFonts w:eastAsiaTheme="minorEastAsia" w:cs="Times New Roman"/>
          <w:szCs w:val="28"/>
          <w:lang w:val="vi-VN"/>
        </w:rPr>
        <w:t>EF// MN</w:t>
      </w:r>
      <w:bookmarkStart w:id="0" w:name="MTBlankEqn"/>
    </w:p>
    <w:p w:rsidR="008C104D" w:rsidRPr="00261D5C" w:rsidRDefault="00261D5C" w:rsidP="00261D5C">
      <w:pPr>
        <w:pStyle w:val="ListParagraph"/>
        <w:numPr>
          <w:ilvl w:val="0"/>
          <w:numId w:val="31"/>
        </w:numPr>
        <w:rPr>
          <w:rFonts w:eastAsiaTheme="minorEastAsia" w:cs="Times New Roman"/>
          <w:szCs w:val="28"/>
          <w:lang w:val="vi-VN"/>
        </w:rPr>
      </w:pPr>
      <w:r w:rsidRPr="00261D5C">
        <w:rPr>
          <w:position w:val="-6"/>
        </w:rPr>
        <w:object w:dxaOrig="960" w:dyaOrig="279">
          <v:shape id="_x0000_i1028" type="#_x0000_t75" style="width:48pt;height:14.25pt" o:ole="">
            <v:imagedata r:id="rId16" o:title=""/>
          </v:shape>
          <o:OLEObject Type="Embed" ProgID="Equation.DSMT4" ShapeID="_x0000_i1028" DrawAspect="Content" ObjectID="_1601623646" r:id="rId17"/>
        </w:object>
      </w:r>
      <w:bookmarkEnd w:id="0"/>
    </w:p>
    <w:p w:rsidR="00F527CA" w:rsidRPr="00F527CA" w:rsidRDefault="00F527CA" w:rsidP="00F527CA">
      <w:pPr>
        <w:rPr>
          <w:rFonts w:eastAsiaTheme="minorEastAsia" w:cs="Times New Roman"/>
          <w:szCs w:val="28"/>
        </w:rPr>
      </w:pPr>
    </w:p>
    <w:sectPr w:rsidR="00F527CA" w:rsidRPr="00F527CA" w:rsidSect="00954A3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7" w:h="16840" w:code="9"/>
      <w:pgMar w:top="851" w:right="851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020E" w:rsidRDefault="002D020E" w:rsidP="00BB72BA">
      <w:pPr>
        <w:spacing w:after="0" w:line="240" w:lineRule="auto"/>
      </w:pPr>
      <w:r>
        <w:separator/>
      </w:r>
    </w:p>
  </w:endnote>
  <w:endnote w:type="continuationSeparator" w:id="0">
    <w:p w:rsidR="002D020E" w:rsidRDefault="002D020E" w:rsidP="00BB72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Default="001527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Pr="00E8544C" w:rsidRDefault="00E8544C" w:rsidP="00E8544C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Default="001527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020E" w:rsidRDefault="002D020E" w:rsidP="00BB72BA">
      <w:pPr>
        <w:spacing w:after="0" w:line="240" w:lineRule="auto"/>
      </w:pPr>
      <w:r>
        <w:separator/>
      </w:r>
    </w:p>
  </w:footnote>
  <w:footnote w:type="continuationSeparator" w:id="0">
    <w:p w:rsidR="002D020E" w:rsidRDefault="002D020E" w:rsidP="00BB72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Default="001527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Default="001527E7" w:rsidP="001527E7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  <w:p w:rsidR="00A105AF" w:rsidRDefault="00A105A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7E7" w:rsidRDefault="001527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87CC8"/>
    <w:multiLevelType w:val="hybridMultilevel"/>
    <w:tmpl w:val="164A9C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F62B1"/>
    <w:multiLevelType w:val="hybridMultilevel"/>
    <w:tmpl w:val="1F22CA86"/>
    <w:lvl w:ilvl="0" w:tplc="41A848AA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B37769"/>
    <w:multiLevelType w:val="hybridMultilevel"/>
    <w:tmpl w:val="0A662A64"/>
    <w:lvl w:ilvl="0" w:tplc="AFACF19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AC85C16"/>
    <w:multiLevelType w:val="hybridMultilevel"/>
    <w:tmpl w:val="0B8C78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026600"/>
    <w:multiLevelType w:val="hybridMultilevel"/>
    <w:tmpl w:val="CFDA706E"/>
    <w:lvl w:ilvl="0" w:tplc="1B780E9C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1E07119"/>
    <w:multiLevelType w:val="hybridMultilevel"/>
    <w:tmpl w:val="6BA88148"/>
    <w:lvl w:ilvl="0" w:tplc="EFE8335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60A2E4F"/>
    <w:multiLevelType w:val="hybridMultilevel"/>
    <w:tmpl w:val="98186584"/>
    <w:lvl w:ilvl="0" w:tplc="44700F42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60B65B3"/>
    <w:multiLevelType w:val="hybridMultilevel"/>
    <w:tmpl w:val="AE207A7E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2238023D"/>
    <w:multiLevelType w:val="hybridMultilevel"/>
    <w:tmpl w:val="40FC9154"/>
    <w:lvl w:ilvl="0" w:tplc="5A4225B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D310B5"/>
    <w:multiLevelType w:val="hybridMultilevel"/>
    <w:tmpl w:val="ED0EDE68"/>
    <w:lvl w:ilvl="0" w:tplc="009801AE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25196432"/>
    <w:multiLevelType w:val="hybridMultilevel"/>
    <w:tmpl w:val="C3F899EC"/>
    <w:lvl w:ilvl="0" w:tplc="943A1AAE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EA10559"/>
    <w:multiLevelType w:val="hybridMultilevel"/>
    <w:tmpl w:val="3CA639FE"/>
    <w:lvl w:ilvl="0" w:tplc="10E0AD3A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32313AA5"/>
    <w:multiLevelType w:val="hybridMultilevel"/>
    <w:tmpl w:val="097E9F26"/>
    <w:lvl w:ilvl="0" w:tplc="4C8C2BC8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2FB7FE8"/>
    <w:multiLevelType w:val="hybridMultilevel"/>
    <w:tmpl w:val="FFD2C52C"/>
    <w:lvl w:ilvl="0" w:tplc="972857FE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6412517"/>
    <w:multiLevelType w:val="hybridMultilevel"/>
    <w:tmpl w:val="DF926586"/>
    <w:lvl w:ilvl="0" w:tplc="8772B77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3C22252F"/>
    <w:multiLevelType w:val="hybridMultilevel"/>
    <w:tmpl w:val="EB9E996A"/>
    <w:lvl w:ilvl="0" w:tplc="D6E467B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3DEF4BB9"/>
    <w:multiLevelType w:val="hybridMultilevel"/>
    <w:tmpl w:val="433E21C0"/>
    <w:lvl w:ilvl="0" w:tplc="1B1EB4F8">
      <w:start w:val="1"/>
      <w:numFmt w:val="lowerLetter"/>
      <w:lvlText w:val="%1)"/>
      <w:lvlJc w:val="left"/>
      <w:pPr>
        <w:ind w:left="927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E0627B0"/>
    <w:multiLevelType w:val="hybridMultilevel"/>
    <w:tmpl w:val="27B6C9AA"/>
    <w:lvl w:ilvl="0" w:tplc="C6FAF9E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3FE8779D"/>
    <w:multiLevelType w:val="hybridMultilevel"/>
    <w:tmpl w:val="A61E561E"/>
    <w:lvl w:ilvl="0" w:tplc="EC5E937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40815A75"/>
    <w:multiLevelType w:val="hybridMultilevel"/>
    <w:tmpl w:val="D0CCADEA"/>
    <w:lvl w:ilvl="0" w:tplc="9F60D4A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41E3563A"/>
    <w:multiLevelType w:val="hybridMultilevel"/>
    <w:tmpl w:val="5EBCE08A"/>
    <w:lvl w:ilvl="0" w:tplc="C2D4C86A">
      <w:start w:val="1"/>
      <w:numFmt w:val="lowerLetter"/>
      <w:pStyle w:val="MTDisplayEquation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42CC4648"/>
    <w:multiLevelType w:val="hybridMultilevel"/>
    <w:tmpl w:val="670234D6"/>
    <w:lvl w:ilvl="0" w:tplc="3572BE0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0D7890"/>
    <w:multiLevelType w:val="hybridMultilevel"/>
    <w:tmpl w:val="B8C889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5F490B"/>
    <w:multiLevelType w:val="hybridMultilevel"/>
    <w:tmpl w:val="134A39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440CA4"/>
    <w:multiLevelType w:val="hybridMultilevel"/>
    <w:tmpl w:val="E654C2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5A5C17"/>
    <w:multiLevelType w:val="hybridMultilevel"/>
    <w:tmpl w:val="54E07C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8C4DFF"/>
    <w:multiLevelType w:val="hybridMultilevel"/>
    <w:tmpl w:val="2F588A00"/>
    <w:lvl w:ilvl="0" w:tplc="91502B2A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60F193E"/>
    <w:multiLevelType w:val="hybridMultilevel"/>
    <w:tmpl w:val="A80AF7EA"/>
    <w:lvl w:ilvl="0" w:tplc="419084AE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66A91E16"/>
    <w:multiLevelType w:val="hybridMultilevel"/>
    <w:tmpl w:val="7AC69A8A"/>
    <w:lvl w:ilvl="0" w:tplc="D1FAE27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B5261A"/>
    <w:multiLevelType w:val="hybridMultilevel"/>
    <w:tmpl w:val="648A9DE4"/>
    <w:lvl w:ilvl="0" w:tplc="63ECAB0C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6BB72B6A"/>
    <w:multiLevelType w:val="hybridMultilevel"/>
    <w:tmpl w:val="0804F3F4"/>
    <w:lvl w:ilvl="0" w:tplc="25243E36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3"/>
  </w:num>
  <w:num w:numId="2">
    <w:abstractNumId w:val="5"/>
  </w:num>
  <w:num w:numId="3">
    <w:abstractNumId w:val="7"/>
  </w:num>
  <w:num w:numId="4">
    <w:abstractNumId w:val="12"/>
  </w:num>
  <w:num w:numId="5">
    <w:abstractNumId w:val="17"/>
  </w:num>
  <w:num w:numId="6">
    <w:abstractNumId w:val="2"/>
  </w:num>
  <w:num w:numId="7">
    <w:abstractNumId w:val="18"/>
  </w:num>
  <w:num w:numId="8">
    <w:abstractNumId w:val="22"/>
  </w:num>
  <w:num w:numId="9">
    <w:abstractNumId w:val="6"/>
  </w:num>
  <w:num w:numId="10">
    <w:abstractNumId w:val="19"/>
  </w:num>
  <w:num w:numId="11">
    <w:abstractNumId w:val="20"/>
  </w:num>
  <w:num w:numId="12">
    <w:abstractNumId w:val="13"/>
  </w:num>
  <w:num w:numId="13">
    <w:abstractNumId w:val="16"/>
  </w:num>
  <w:num w:numId="14">
    <w:abstractNumId w:val="14"/>
  </w:num>
  <w:num w:numId="15">
    <w:abstractNumId w:val="10"/>
  </w:num>
  <w:num w:numId="16">
    <w:abstractNumId w:val="4"/>
  </w:num>
  <w:num w:numId="17">
    <w:abstractNumId w:val="30"/>
  </w:num>
  <w:num w:numId="18">
    <w:abstractNumId w:val="0"/>
  </w:num>
  <w:num w:numId="19">
    <w:abstractNumId w:val="24"/>
  </w:num>
  <w:num w:numId="20">
    <w:abstractNumId w:val="3"/>
  </w:num>
  <w:num w:numId="21">
    <w:abstractNumId w:val="25"/>
  </w:num>
  <w:num w:numId="22">
    <w:abstractNumId w:val="29"/>
  </w:num>
  <w:num w:numId="23">
    <w:abstractNumId w:val="11"/>
  </w:num>
  <w:num w:numId="24">
    <w:abstractNumId w:val="27"/>
  </w:num>
  <w:num w:numId="25">
    <w:abstractNumId w:val="26"/>
  </w:num>
  <w:num w:numId="26">
    <w:abstractNumId w:val="21"/>
  </w:num>
  <w:num w:numId="27">
    <w:abstractNumId w:val="1"/>
  </w:num>
  <w:num w:numId="28">
    <w:abstractNumId w:val="9"/>
  </w:num>
  <w:num w:numId="29">
    <w:abstractNumId w:val="15"/>
  </w:num>
  <w:num w:numId="30">
    <w:abstractNumId w:val="8"/>
  </w:num>
  <w:num w:numId="31">
    <w:abstractNumId w:val="2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D1FA9"/>
    <w:rsid w:val="00014B00"/>
    <w:rsid w:val="00032465"/>
    <w:rsid w:val="00046FA6"/>
    <w:rsid w:val="000606CA"/>
    <w:rsid w:val="00063A45"/>
    <w:rsid w:val="00070367"/>
    <w:rsid w:val="0007379F"/>
    <w:rsid w:val="00093F58"/>
    <w:rsid w:val="000B579D"/>
    <w:rsid w:val="000C06FD"/>
    <w:rsid w:val="000C445E"/>
    <w:rsid w:val="000E0EC6"/>
    <w:rsid w:val="000E1762"/>
    <w:rsid w:val="000F2D7F"/>
    <w:rsid w:val="00101595"/>
    <w:rsid w:val="00150A52"/>
    <w:rsid w:val="001527E7"/>
    <w:rsid w:val="00157A01"/>
    <w:rsid w:val="001669C1"/>
    <w:rsid w:val="00167BF1"/>
    <w:rsid w:val="00177B60"/>
    <w:rsid w:val="001958A7"/>
    <w:rsid w:val="0019726C"/>
    <w:rsid w:val="001A4AB5"/>
    <w:rsid w:val="001C4EE7"/>
    <w:rsid w:val="001F277D"/>
    <w:rsid w:val="00203F0D"/>
    <w:rsid w:val="00206358"/>
    <w:rsid w:val="00214EE0"/>
    <w:rsid w:val="00221FBA"/>
    <w:rsid w:val="00241FC3"/>
    <w:rsid w:val="00261D5C"/>
    <w:rsid w:val="002620FA"/>
    <w:rsid w:val="00281662"/>
    <w:rsid w:val="00287B72"/>
    <w:rsid w:val="00290169"/>
    <w:rsid w:val="002B1834"/>
    <w:rsid w:val="002B212F"/>
    <w:rsid w:val="002D020E"/>
    <w:rsid w:val="002D3E05"/>
    <w:rsid w:val="003125B3"/>
    <w:rsid w:val="0032541A"/>
    <w:rsid w:val="00334372"/>
    <w:rsid w:val="00335D8A"/>
    <w:rsid w:val="003578C7"/>
    <w:rsid w:val="003619BD"/>
    <w:rsid w:val="0036418C"/>
    <w:rsid w:val="0036674C"/>
    <w:rsid w:val="0037006E"/>
    <w:rsid w:val="003722F2"/>
    <w:rsid w:val="003A1963"/>
    <w:rsid w:val="003B54FC"/>
    <w:rsid w:val="003F732F"/>
    <w:rsid w:val="00405523"/>
    <w:rsid w:val="00415E00"/>
    <w:rsid w:val="004277D1"/>
    <w:rsid w:val="00442805"/>
    <w:rsid w:val="00444528"/>
    <w:rsid w:val="004676DA"/>
    <w:rsid w:val="004710A5"/>
    <w:rsid w:val="00481FBD"/>
    <w:rsid w:val="004A771C"/>
    <w:rsid w:val="004C4873"/>
    <w:rsid w:val="004E30BB"/>
    <w:rsid w:val="004E521B"/>
    <w:rsid w:val="00523E14"/>
    <w:rsid w:val="005301AB"/>
    <w:rsid w:val="005340C1"/>
    <w:rsid w:val="005603C7"/>
    <w:rsid w:val="0057108F"/>
    <w:rsid w:val="00583A4B"/>
    <w:rsid w:val="00590DA1"/>
    <w:rsid w:val="005942FA"/>
    <w:rsid w:val="005B25B8"/>
    <w:rsid w:val="005E2C2C"/>
    <w:rsid w:val="00606E6B"/>
    <w:rsid w:val="00611AA3"/>
    <w:rsid w:val="00612E6C"/>
    <w:rsid w:val="00655CF2"/>
    <w:rsid w:val="00657D33"/>
    <w:rsid w:val="00661F8D"/>
    <w:rsid w:val="00681436"/>
    <w:rsid w:val="00682AEB"/>
    <w:rsid w:val="006874AE"/>
    <w:rsid w:val="00695E0F"/>
    <w:rsid w:val="006974A4"/>
    <w:rsid w:val="006A2CF2"/>
    <w:rsid w:val="006A6BF7"/>
    <w:rsid w:val="006B049C"/>
    <w:rsid w:val="006B6C84"/>
    <w:rsid w:val="006C1AB7"/>
    <w:rsid w:val="006E0B9B"/>
    <w:rsid w:val="006E19E3"/>
    <w:rsid w:val="00703226"/>
    <w:rsid w:val="007577B7"/>
    <w:rsid w:val="00765B75"/>
    <w:rsid w:val="00774F12"/>
    <w:rsid w:val="00783C1B"/>
    <w:rsid w:val="0078483C"/>
    <w:rsid w:val="00797E8E"/>
    <w:rsid w:val="007A62D8"/>
    <w:rsid w:val="007B13EB"/>
    <w:rsid w:val="007B33CE"/>
    <w:rsid w:val="007B4311"/>
    <w:rsid w:val="007C633A"/>
    <w:rsid w:val="007C795E"/>
    <w:rsid w:val="00805E83"/>
    <w:rsid w:val="00810C7B"/>
    <w:rsid w:val="00855D7F"/>
    <w:rsid w:val="00864E95"/>
    <w:rsid w:val="008656A5"/>
    <w:rsid w:val="00887AB6"/>
    <w:rsid w:val="008A38C7"/>
    <w:rsid w:val="008A68C7"/>
    <w:rsid w:val="008A7DDD"/>
    <w:rsid w:val="008B6C50"/>
    <w:rsid w:val="008C104D"/>
    <w:rsid w:val="008C185B"/>
    <w:rsid w:val="00903723"/>
    <w:rsid w:val="00904D94"/>
    <w:rsid w:val="0091146A"/>
    <w:rsid w:val="009241D1"/>
    <w:rsid w:val="00942EE9"/>
    <w:rsid w:val="0094367B"/>
    <w:rsid w:val="00947539"/>
    <w:rsid w:val="00954A39"/>
    <w:rsid w:val="009674E6"/>
    <w:rsid w:val="009A1ABD"/>
    <w:rsid w:val="009B0C84"/>
    <w:rsid w:val="009B15FC"/>
    <w:rsid w:val="009B54F2"/>
    <w:rsid w:val="009D235E"/>
    <w:rsid w:val="009E788F"/>
    <w:rsid w:val="009F69F7"/>
    <w:rsid w:val="009F7AD3"/>
    <w:rsid w:val="00A105AF"/>
    <w:rsid w:val="00A15C59"/>
    <w:rsid w:val="00A2065A"/>
    <w:rsid w:val="00A50A58"/>
    <w:rsid w:val="00A65C48"/>
    <w:rsid w:val="00A90233"/>
    <w:rsid w:val="00A94997"/>
    <w:rsid w:val="00AA4E02"/>
    <w:rsid w:val="00AB1A85"/>
    <w:rsid w:val="00AB5658"/>
    <w:rsid w:val="00AC4D54"/>
    <w:rsid w:val="00AD0ABB"/>
    <w:rsid w:val="00AD194E"/>
    <w:rsid w:val="00AE5C69"/>
    <w:rsid w:val="00B163B5"/>
    <w:rsid w:val="00B255A5"/>
    <w:rsid w:val="00B36047"/>
    <w:rsid w:val="00B42E14"/>
    <w:rsid w:val="00B5330D"/>
    <w:rsid w:val="00B736BC"/>
    <w:rsid w:val="00B75DCD"/>
    <w:rsid w:val="00B83C3F"/>
    <w:rsid w:val="00B863A5"/>
    <w:rsid w:val="00B87853"/>
    <w:rsid w:val="00B94470"/>
    <w:rsid w:val="00BA0DBE"/>
    <w:rsid w:val="00BB72BA"/>
    <w:rsid w:val="00BD1048"/>
    <w:rsid w:val="00BD3456"/>
    <w:rsid w:val="00BD5B8A"/>
    <w:rsid w:val="00BF25B9"/>
    <w:rsid w:val="00C01068"/>
    <w:rsid w:val="00C269A8"/>
    <w:rsid w:val="00C6771E"/>
    <w:rsid w:val="00CA14F4"/>
    <w:rsid w:val="00CB61E2"/>
    <w:rsid w:val="00CC5A2B"/>
    <w:rsid w:val="00CC6865"/>
    <w:rsid w:val="00CD1FA9"/>
    <w:rsid w:val="00CD7686"/>
    <w:rsid w:val="00CE7A14"/>
    <w:rsid w:val="00CF5389"/>
    <w:rsid w:val="00D03CFB"/>
    <w:rsid w:val="00D07DB0"/>
    <w:rsid w:val="00D213E3"/>
    <w:rsid w:val="00D4414D"/>
    <w:rsid w:val="00D4798E"/>
    <w:rsid w:val="00D55487"/>
    <w:rsid w:val="00D6394C"/>
    <w:rsid w:val="00D97CCB"/>
    <w:rsid w:val="00DB7F5E"/>
    <w:rsid w:val="00DC6172"/>
    <w:rsid w:val="00DD1F12"/>
    <w:rsid w:val="00DD5FBA"/>
    <w:rsid w:val="00DD7F6B"/>
    <w:rsid w:val="00DE7BA1"/>
    <w:rsid w:val="00DF1CAE"/>
    <w:rsid w:val="00DF34FC"/>
    <w:rsid w:val="00E028B5"/>
    <w:rsid w:val="00E21A92"/>
    <w:rsid w:val="00E82107"/>
    <w:rsid w:val="00E8544C"/>
    <w:rsid w:val="00ED7215"/>
    <w:rsid w:val="00EF54B9"/>
    <w:rsid w:val="00F0399F"/>
    <w:rsid w:val="00F0449F"/>
    <w:rsid w:val="00F33DDC"/>
    <w:rsid w:val="00F469FE"/>
    <w:rsid w:val="00F46F1B"/>
    <w:rsid w:val="00F474A8"/>
    <w:rsid w:val="00F50A17"/>
    <w:rsid w:val="00F527CA"/>
    <w:rsid w:val="00F71577"/>
    <w:rsid w:val="00F87BD9"/>
    <w:rsid w:val="00F92C1B"/>
    <w:rsid w:val="00FA4784"/>
    <w:rsid w:val="00FC2222"/>
    <w:rsid w:val="00FD2AD2"/>
    <w:rsid w:val="00FF36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7FF5498"/>
  <w15:docId w15:val="{3CED5C7B-B06A-4ECF-A748-B0FD26A2B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83C1B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D1FA9"/>
    <w:pPr>
      <w:ind w:left="720"/>
      <w:contextualSpacing/>
    </w:pPr>
  </w:style>
  <w:style w:type="table" w:styleId="TableGrid">
    <w:name w:val="Table Grid"/>
    <w:basedOn w:val="TableNormal"/>
    <w:uiPriority w:val="39"/>
    <w:rsid w:val="004428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83C1B"/>
    <w:rPr>
      <w:rFonts w:eastAsia="Times New Roman" w:cs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nhideWhenUsed/>
    <w:rsid w:val="00BB7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72BA"/>
  </w:style>
  <w:style w:type="paragraph" w:styleId="Footer">
    <w:name w:val="footer"/>
    <w:basedOn w:val="Normal"/>
    <w:link w:val="FooterChar"/>
    <w:unhideWhenUsed/>
    <w:rsid w:val="00BB7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B72BA"/>
  </w:style>
  <w:style w:type="paragraph" w:styleId="NormalWeb">
    <w:name w:val="Normal (Web)"/>
    <w:basedOn w:val="Normal"/>
    <w:uiPriority w:val="99"/>
    <w:unhideWhenUsed/>
    <w:rsid w:val="0007036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06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065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277D1"/>
    <w:rPr>
      <w:color w:val="808080"/>
    </w:rPr>
  </w:style>
  <w:style w:type="character" w:customStyle="1" w:styleId="MTConvertedEquation">
    <w:name w:val="MTConvertedEquation"/>
    <w:basedOn w:val="DefaultParagraphFont"/>
    <w:rsid w:val="009D235E"/>
    <w:rPr>
      <w:rFonts w:cs="Times New Roman"/>
      <w:szCs w:val="28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B15FC"/>
    <w:pPr>
      <w:numPr>
        <w:numId w:val="11"/>
      </w:numPr>
      <w:tabs>
        <w:tab w:val="center" w:pos="5560"/>
        <w:tab w:val="right" w:pos="1020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B15FC"/>
  </w:style>
  <w:style w:type="character" w:customStyle="1" w:styleId="MTDisplayEquationChar">
    <w:name w:val="MTDisplayEquation Char"/>
    <w:basedOn w:val="ListParagraphChar"/>
    <w:link w:val="MTDisplayEquation"/>
    <w:rsid w:val="009B15FC"/>
  </w:style>
  <w:style w:type="character" w:styleId="Hyperlink">
    <w:name w:val="Hyperlink"/>
    <w:semiHidden/>
    <w:unhideWhenUsed/>
    <w:rsid w:val="00E8544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87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0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ED02E2C8-AB90-4EA8-9BE7-5ECC53DBD2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2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Nguyễn Văn Quyền – 0938596698 – sưu tầm và biên soạn</vt:lpstr>
    </vt:vector>
  </TitlesOfParts>
  <Company/>
  <LinksUpToDate>false</LinksUpToDate>
  <CharactersWithSpaces>1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Nguyễn Văn Quyền – 0938596698 – sưu tầm và biên soạn</dc:title>
  <dc:subject/>
  <dc:creator>Minh1082QN</dc:creator>
  <cp:keywords/>
  <dc:description/>
  <cp:lastModifiedBy>william longworth</cp:lastModifiedBy>
  <cp:revision>59</cp:revision>
  <cp:lastPrinted>2018-10-21T03:38:00Z</cp:lastPrinted>
  <dcterms:created xsi:type="dcterms:W3CDTF">2018-06-17T01:43:00Z</dcterms:created>
  <dcterms:modified xsi:type="dcterms:W3CDTF">2018-10-21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